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tiff" ContentType="image/tif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8" r:id="rId5"/>
    <p:sldId id="430" r:id="rId6"/>
    <p:sldId id="431" r:id="rId7"/>
    <p:sldId id="432" r:id="rId8"/>
    <p:sldId id="433" r:id="rId9"/>
    <p:sldId id="434" r:id="rId10"/>
    <p:sldId id="435" r:id="rId11"/>
    <p:sldId id="436" r:id="rId12"/>
    <p:sldId id="437" r:id="rId13"/>
    <p:sldId id="438" r:id="rId14"/>
    <p:sldId id="425" r:id="rId15"/>
    <p:sldId id="439" r:id="rId16"/>
    <p:sldId id="440" r:id="rId17"/>
    <p:sldId id="257" r:id="rId18"/>
    <p:sldId id="441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EBF7"/>
    <a:srgbClr val="663300"/>
    <a:srgbClr val="7CA1CE"/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44" d="100"/>
          <a:sy n="44" d="100"/>
        </p:scale>
        <p:origin x="1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остроения графиков необходимо последовательно нажимать на уравнение – 3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остроения графиков необходимо последовательно нажимать на уравнени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уравнени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уравнени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уравнени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действий на слайде необходимо последовательно нажимать на уравнение – 7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 слайде настроен автоматический показ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прямоугольник «Решение». В скобках указано количество нажатий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пример – 2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уравнение – 10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построения графиков необходимо последовательно нажимать на уравнение – 3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59228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е уравнение 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двумя переменными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3960440" cy="6480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 к уроку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rgbClr val="7CA1C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https://kartinkin.net/uploads/posts/2022-03/1646860869_18-kartinkin-net-p-uchitelnitsa-kartinki-18.jpg"/>
          <p:cNvPicPr>
            <a:picLocks noChangeAspect="1" noChangeArrowheads="1"/>
          </p:cNvPicPr>
          <p:nvPr userDrawn="1"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6795989" y="922996"/>
            <a:ext cx="2160241" cy="5789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2600238"/>
            <a:ext cx="8352928" cy="3997113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03413" y="1124744"/>
            <a:ext cx="8352928" cy="1800200"/>
          </a:xfrm>
          <a:prstGeom prst="rect">
            <a:avLst/>
          </a:prstGeom>
          <a:solidFill>
            <a:schemeClr val="bg1"/>
          </a:solidFill>
          <a:ln w="539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665" y="1189313"/>
            <a:ext cx="1547664" cy="504056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Задач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е уравнение с двумя переменными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Линейное уравнение с двумя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е уравнение с двумя переменными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Линейное уравнение с двумя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Линейное уравнение с двумя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Линейное уравнение с двумя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599690" y="1024837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Линейное уравнение с двумя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Линейное уравнение с двумя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переменным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 userDrawn="1"/>
        </p:nvSpPr>
        <p:spPr>
          <a:xfrm>
            <a:off x="409904" y="260648"/>
            <a:ext cx="8324191" cy="633670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е уравнение с двумя переменными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е уравнение с двумя переменными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е уравнение с двумя переменными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е уравнение с двумя переменными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image" Target="../media/image7.jpeg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4" cstate="email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8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39.tif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8.xml"/><Relationship Id="rId7" Type="http://schemas.openxmlformats.org/officeDocument/2006/relationships/image" Target="../media/image46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44.wmf"/><Relationship Id="rId2" Type="http://schemas.openxmlformats.org/officeDocument/2006/relationships/oleObject" Target="../embeddings/oleObject35.bin"/><Relationship Id="rId10" Type="http://schemas.openxmlformats.org/officeDocument/2006/relationships/notesSlide" Target="../notesSlides/notesSlide11.xml"/><Relationship Id="rId1" Type="http://schemas.openxmlformats.org/officeDocument/2006/relationships/image" Target="../media/image39.tif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7.wmf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3.wmf"/><Relationship Id="rId17" Type="http://schemas.openxmlformats.org/officeDocument/2006/relationships/notesSlide" Target="../notesSlides/notesSlide13.xml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60.wmf"/><Relationship Id="rId17" Type="http://schemas.openxmlformats.org/officeDocument/2006/relationships/notesSlide" Target="../notesSlides/notesSlide14.xml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hyperlink" Target="https://kartinkin.net/uploads/posts/2022-03/1646860869_18-kartinkin-net-p-uchitelnitsa-kartinki-18.jpg" TargetMode="External"/><Relationship Id="rId3" Type="http://schemas.openxmlformats.org/officeDocument/2006/relationships/hyperlink" Target="https://nauka.club/wp-content/auploads/858285/diofant_aleksandriyskiy.jpg" TargetMode="External"/><Relationship Id="rId2" Type="http://schemas.openxmlformats.org/officeDocument/2006/relationships/hyperlink" Target="http://karmanform.ucoz.ru/" TargetMode="External"/><Relationship Id="rId1" Type="http://schemas.openxmlformats.org/officeDocument/2006/relationships/hyperlink" Target="https://catherineasquithgallery.com/uploads/posts/2021-02/1612779830_16-p-goluboi-fon-v-kletku-21.jpg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wmf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5.xml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wmf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0" Type="http://schemas.openxmlformats.org/officeDocument/2006/relationships/notesSlide" Target="../notesSlides/notesSlide7.xml"/><Relationship Id="rId2" Type="http://schemas.openxmlformats.org/officeDocument/2006/relationships/image" Target="../media/image25.wmf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9.xml"/><Relationship Id="rId17" Type="http://schemas.openxmlformats.org/officeDocument/2006/relationships/image" Target="../media/image32.wmf"/><Relationship Id="rId16" Type="http://schemas.openxmlformats.org/officeDocument/2006/relationships/oleObject" Target="../embeddings/oleObject24.bin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3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9.xml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8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39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6309360"/>
            <a:ext cx="7010400" cy="314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6468440" y="2924944"/>
            <a:ext cx="1427820" cy="7200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97017" y="1234680"/>
            <a:ext cx="4862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йте график уравнения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004048" y="2100410"/>
          <a:ext cx="340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4" name="Equation" r:id="rId2" imgW="25603200" imgH="4876800" progId="Equation.DSMT4">
                  <p:embed/>
                </p:oleObj>
              </mc:Choice>
              <mc:Fallback>
                <p:oleObj name="Equation" r:id="rId2" imgW="25603200" imgH="4876800" progId="Equation.DSMT4">
                  <p:embed/>
                  <p:pic>
                    <p:nvPicPr>
                      <p:cNvPr id="0" name="Изображение 1802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4048" y="2100410"/>
                        <a:ext cx="3403600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835696" y="2162472"/>
            <a:ext cx="0" cy="4248472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H="1">
            <a:off x="647564" y="3501008"/>
            <a:ext cx="4248472" cy="0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4884488" y="2924944"/>
            <a:ext cx="1427820" cy="720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947852" y="3004850"/>
          <a:ext cx="2728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5" name="Equation" r:id="rId4" imgW="23774400" imgH="4876800" progId="Equation.DSMT4">
                  <p:embed/>
                </p:oleObj>
              </mc:Choice>
              <mc:Fallback>
                <p:oleObj name="Equation" r:id="rId4" imgW="23774400" imgH="4876800" progId="Equation.DSMT4">
                  <p:embed/>
                  <p:pic>
                    <p:nvPicPr>
                      <p:cNvPr id="0" name="Изображение 180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852" y="3004850"/>
                        <a:ext cx="27289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1143038" y="5172161"/>
            <a:ext cx="923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564" y="3004850"/>
            <a:ext cx="880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6873216" y="3781142"/>
            <a:ext cx="1427820" cy="7200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97017" y="1234680"/>
            <a:ext cx="4862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йте график уравнения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549900" y="2100263"/>
          <a:ext cx="2309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4" name="Equation" r:id="rId2" imgW="17373600" imgH="4876800" progId="Equation.DSMT4">
                  <p:embed/>
                </p:oleObj>
              </mc:Choice>
              <mc:Fallback>
                <p:oleObj name="Equation" r:id="rId2" imgW="17373600" imgH="4876800" progId="Equation.DSMT4">
                  <p:embed/>
                  <p:pic>
                    <p:nvPicPr>
                      <p:cNvPr id="0" name="Изображение 1812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9900" y="2100263"/>
                        <a:ext cx="2309813" cy="6477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297017" y="2162472"/>
            <a:ext cx="0" cy="4248472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H="1">
            <a:off x="647564" y="4358850"/>
            <a:ext cx="4248472" cy="0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289264" y="3781142"/>
            <a:ext cx="1427820" cy="720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70513" y="3860800"/>
          <a:ext cx="2693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5" name="Equation" r:id="rId4" imgW="23469600" imgH="4876800" progId="Equation.DSMT4">
                  <p:embed/>
                </p:oleObj>
              </mc:Choice>
              <mc:Fallback>
                <p:oleObj name="Equation" r:id="rId4" imgW="23469600" imgH="4876800" progId="Equation.DSMT4">
                  <p:embed/>
                  <p:pic>
                    <p:nvPicPr>
                      <p:cNvPr id="0" name="Изображение 181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3860800"/>
                        <a:ext cx="26939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1604359" y="5147753"/>
            <a:ext cx="923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9124" y="3910349"/>
            <a:ext cx="880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502275" y="2830513"/>
          <a:ext cx="2432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6" name="Equation" r:id="rId6" imgW="18288000" imgH="6096000" progId="Equation.DSMT4">
                  <p:embed/>
                </p:oleObj>
              </mc:Choice>
              <mc:Fallback>
                <p:oleObj name="Equation" r:id="rId6" imgW="18288000" imgH="60960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830513"/>
                        <a:ext cx="24320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2153" y="1261291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2996952"/>
          <a:ext cx="485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7" name="Equation" r:id="rId1" imgW="41757600" imgH="5486400" progId="Equation.DSMT4">
                  <p:embed/>
                </p:oleObj>
              </mc:Choice>
              <mc:Fallback>
                <p:oleObj name="Equation" r:id="rId1" imgW="41757600" imgH="5486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96952"/>
                        <a:ext cx="485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43608" y="2162944"/>
          <a:ext cx="3344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8" name="Equation" r:id="rId3" imgW="32308800" imgH="5486400" progId="Equation.DSMT4">
                  <p:embed/>
                </p:oleObj>
              </mc:Choice>
              <mc:Fallback>
                <p:oleObj name="Equation" r:id="rId3" imgW="32308800" imgH="5486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62944"/>
                        <a:ext cx="3344863" cy="6858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43608" y="4653136"/>
          <a:ext cx="3579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9" name="Equation" r:id="rId5" imgW="30784800" imgH="4876800" progId="Equation.DSMT4">
                  <p:embed/>
                </p:oleObj>
              </mc:Choice>
              <mc:Fallback>
                <p:oleObj name="Equation" r:id="rId5" imgW="30784800" imgH="4876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3136"/>
                        <a:ext cx="3579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860032" y="5837765"/>
          <a:ext cx="2797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0" name="Equation" r:id="rId7" imgW="24079200" imgH="6096000" progId="Equation.DSMT4">
                  <p:embed/>
                </p:oleObj>
              </mc:Choice>
              <mc:Fallback>
                <p:oleObj name="Equation" r:id="rId7" imgW="24079200" imgH="60960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837765"/>
                        <a:ext cx="2797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99592" y="3717032"/>
          <a:ext cx="3719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1" name="Equation" r:id="rId9" imgW="32004000" imgH="6705600" progId="Equation.DSMT4">
                  <p:embed/>
                </p:oleObj>
              </mc:Choice>
              <mc:Fallback>
                <p:oleObj name="Equation" r:id="rId9" imgW="32004000" imgH="6705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17032"/>
                        <a:ext cx="3719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043608" y="5373216"/>
          <a:ext cx="2127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2" name="Equation" r:id="rId11" imgW="18288000" imgH="4876800" progId="Equation.DSMT4">
                  <p:embed/>
                </p:oleObj>
              </mc:Choice>
              <mc:Fallback>
                <p:oleObj name="Equation" r:id="rId11" imgW="182880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73216"/>
                        <a:ext cx="2127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2153" y="1261291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2852936"/>
          <a:ext cx="4568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4" name="Equation" r:id="rId1" imgW="39319200" imgH="5486400" progId="Equation.DSMT4">
                  <p:embed/>
                </p:oleObj>
              </mc:Choice>
              <mc:Fallback>
                <p:oleObj name="Equation" r:id="rId1" imgW="39319200" imgH="5486400" progId="Equation.DSMT4">
                  <p:embed/>
                  <p:pic>
                    <p:nvPicPr>
                      <p:cNvPr id="0" name="Изображение 182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52936"/>
                        <a:ext cx="4568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43608" y="2162944"/>
          <a:ext cx="3567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Equation" r:id="rId3" imgW="34442400" imgH="5486400" progId="Equation.DSMT4">
                  <p:embed/>
                </p:oleObj>
              </mc:Choice>
              <mc:Fallback>
                <p:oleObj name="Equation" r:id="rId3" imgW="34442400" imgH="5486400" progId="Equation.DSMT4">
                  <p:embed/>
                  <p:pic>
                    <p:nvPicPr>
                      <p:cNvPr id="0" name="Изображение 182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62944"/>
                        <a:ext cx="3567112" cy="6858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43608" y="4941168"/>
          <a:ext cx="3616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6" name="Equation" r:id="rId5" imgW="31089600" imgH="4876800" progId="Equation.DSMT4">
                  <p:embed/>
                </p:oleObj>
              </mc:Choice>
              <mc:Fallback>
                <p:oleObj name="Equation" r:id="rId5" imgW="31089600" imgH="4876800" progId="Equation.DSMT4">
                  <p:embed/>
                  <p:pic>
                    <p:nvPicPr>
                      <p:cNvPr id="0" name="Изображение 182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941168"/>
                        <a:ext cx="3616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789488" y="5837238"/>
          <a:ext cx="2938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7" name="Equation" r:id="rId7" imgW="25298400" imgH="6096000" progId="Equation.DSMT4">
                  <p:embed/>
                </p:oleObj>
              </mc:Choice>
              <mc:Fallback>
                <p:oleObj name="Equation" r:id="rId7" imgW="25298400" imgH="6096000" progId="Equation.DSMT4">
                  <p:embed/>
                  <p:pic>
                    <p:nvPicPr>
                      <p:cNvPr id="0" name="Изображение 182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5837238"/>
                        <a:ext cx="29384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99592" y="4077072"/>
          <a:ext cx="3754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8" name="Equation" r:id="rId9" imgW="32308800" imgH="6705600" progId="Equation.DSMT4">
                  <p:embed/>
                </p:oleObj>
              </mc:Choice>
              <mc:Fallback>
                <p:oleObj name="Equation" r:id="rId9" imgW="32308800" imgH="6705600" progId="Equation.DSMT4">
                  <p:embed/>
                  <p:pic>
                    <p:nvPicPr>
                      <p:cNvPr id="0" name="Изображение 182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77072"/>
                        <a:ext cx="3754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155752" y="5580813"/>
          <a:ext cx="2409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9" name="Equation" r:id="rId11" imgW="20726400" imgH="4876800" progId="Equation.DSMT4">
                  <p:embed/>
                </p:oleObj>
              </mc:Choice>
              <mc:Fallback>
                <p:oleObj name="Equation" r:id="rId11" imgW="20726400" imgH="4876800" progId="Equation.DSMT4">
                  <p:embed/>
                  <p:pic>
                    <p:nvPicPr>
                      <p:cNvPr id="0" name="Изображение 182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52" y="5580813"/>
                        <a:ext cx="2409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71600" y="3501008"/>
          <a:ext cx="5170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0" name="Equation" r:id="rId13" imgW="44500800" imgH="5486400" progId="Equation.DSMT4">
                  <p:embed/>
                </p:oleObj>
              </mc:Choice>
              <mc:Fallback>
                <p:oleObj name="Equation" r:id="rId13" imgW="44500800" imgH="5486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01008"/>
                        <a:ext cx="5170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2153" y="1261291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54088" y="2852738"/>
          <a:ext cx="4603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9" name="Equation" r:id="rId1" imgW="39624000" imgH="5486400" progId="Equation.DSMT4">
                  <p:embed/>
                </p:oleObj>
              </mc:Choice>
              <mc:Fallback>
                <p:oleObj name="Equation" r:id="rId1" imgW="39624000" imgH="5486400" progId="Equation.DSMT4">
                  <p:embed/>
                  <p:pic>
                    <p:nvPicPr>
                      <p:cNvPr id="0" name="Изображение 183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852738"/>
                        <a:ext cx="4603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04937" y="2162944"/>
          <a:ext cx="429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0" name="Equation" r:id="rId3" imgW="41452800" imgH="5486400" progId="Equation.DSMT4">
                  <p:embed/>
                </p:oleObj>
              </mc:Choice>
              <mc:Fallback>
                <p:oleObj name="Equation" r:id="rId3" imgW="41452800" imgH="5486400" progId="Equation.DSMT4">
                  <p:embed/>
                  <p:pic>
                    <p:nvPicPr>
                      <p:cNvPr id="0" name="Изображение 183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37" y="2162944"/>
                        <a:ext cx="4292600" cy="6858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25525" y="4941888"/>
          <a:ext cx="3652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1" name="Equation" r:id="rId5" imgW="31394400" imgH="4876800" progId="Equation.DSMT4">
                  <p:embed/>
                </p:oleObj>
              </mc:Choice>
              <mc:Fallback>
                <p:oleObj name="Equation" r:id="rId5" imgW="31394400" imgH="4876800" progId="Equation.DSMT4">
                  <p:embed/>
                  <p:pic>
                    <p:nvPicPr>
                      <p:cNvPr id="0" name="Изображение 183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941888"/>
                        <a:ext cx="36528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772025" y="5837238"/>
          <a:ext cx="2974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2" name="Equation" r:id="rId7" imgW="25603200" imgH="6096000" progId="Equation.DSMT4">
                  <p:embed/>
                </p:oleObj>
              </mc:Choice>
              <mc:Fallback>
                <p:oleObj name="Equation" r:id="rId7" imgW="25603200" imgH="6096000" progId="Equation.DSMT4">
                  <p:embed/>
                  <p:pic>
                    <p:nvPicPr>
                      <p:cNvPr id="0" name="Изображение 183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837238"/>
                        <a:ext cx="2974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82650" y="4076700"/>
          <a:ext cx="3790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3" name="Equation" r:id="rId9" imgW="32613600" imgH="6705600" progId="Equation.DSMT4">
                  <p:embed/>
                </p:oleObj>
              </mc:Choice>
              <mc:Fallback>
                <p:oleObj name="Equation" r:id="rId9" imgW="32613600" imgH="6705600" progId="Equation.DSMT4">
                  <p:embed/>
                  <p:pic>
                    <p:nvPicPr>
                      <p:cNvPr id="0" name="Изображение 183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076700"/>
                        <a:ext cx="3790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-45927" y="200178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138238" y="5580063"/>
          <a:ext cx="2444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4" name="Equation" r:id="rId11" imgW="21031200" imgH="4876800" progId="Equation.DSMT4">
                  <p:embed/>
                </p:oleObj>
              </mc:Choice>
              <mc:Fallback>
                <p:oleObj name="Equation" r:id="rId11" imgW="21031200" imgH="4876800" progId="Equation.DSMT4">
                  <p:embed/>
                  <p:pic>
                    <p:nvPicPr>
                      <p:cNvPr id="0" name="Изображение 18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580063"/>
                        <a:ext cx="2444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71600" y="3501008"/>
          <a:ext cx="5170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5" name="Equation" r:id="rId13" imgW="44500800" imgH="5486400" progId="Equation.DSMT4">
                  <p:embed/>
                </p:oleObj>
              </mc:Choice>
              <mc:Fallback>
                <p:oleObj name="Equation" r:id="rId13" imgW="44500800" imgH="5486400" progId="Equation.DSMT4">
                  <p:embed/>
                  <p:pic>
                    <p:nvPicPr>
                      <p:cNvPr id="0" name="Изображение 183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01008"/>
                        <a:ext cx="5170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Материалы к урока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908132" y="2051556"/>
            <a:ext cx="2859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Диофант Александрийский</a:t>
            </a:r>
            <a:endParaRPr lang="ru-RU" dirty="0"/>
          </a:p>
        </p:txBody>
      </p:sp>
      <p:sp>
        <p:nvSpPr>
          <p:cNvPr id="6" name="TextBox 1"/>
          <p:cNvSpPr txBox="1"/>
          <p:nvPr/>
        </p:nvSpPr>
        <p:spPr>
          <a:xfrm>
            <a:off x="908132" y="1651384"/>
            <a:ext cx="149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>
                <a:hlinkClick r:id="rId4"/>
              </a:rPr>
              <a:t>Учительница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9488" y="5301208"/>
            <a:ext cx="7190864" cy="130191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3284107"/>
            <a:ext cx="7200800" cy="1719796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м уравнения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 двумя переменными называется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а значений переменных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обращающая это уравнение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е равенство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378951" y="5609165"/>
          <a:ext cx="1531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9" name="Equation" r:id="rId1" imgW="13716000" imgH="4876800" progId="Equation.DSMT4">
                  <p:embed/>
                </p:oleObj>
              </mc:Choice>
              <mc:Fallback>
                <p:oleObj name="Equation" r:id="rId1" imgW="137160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951" y="5609165"/>
                        <a:ext cx="1531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1702799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ым уравнением с двумя </a:t>
            </a:r>
            <a:endParaRPr lang="ru-RU" sz="28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менными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ывается уравнение вида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х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с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переменные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некоторые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а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89726" y="5993524"/>
          <a:ext cx="6910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0" name="Equation" r:id="rId3" imgW="61874400" imgH="4876800" progId="Equation.DSMT4">
                  <p:embed/>
                </p:oleObj>
              </mc:Choice>
              <mc:Fallback>
                <p:oleObj name="Equation" r:id="rId3" imgW="61874400" imgH="4876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26" y="5993524"/>
                        <a:ext cx="69103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549488" y="5150061"/>
            <a:ext cx="7222870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7164288" y="1228260"/>
            <a:ext cx="1973846" cy="528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9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ая выноска 10"/>
          <p:cNvSpPr/>
          <p:nvPr/>
        </p:nvSpPr>
        <p:spPr>
          <a:xfrm>
            <a:off x="539552" y="4582308"/>
            <a:ext cx="7200800" cy="1719796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е части уравнения умножить или разделить на одно и то же отличное от нуля число, то получится уравнение, равносильное данному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7598368" y="548680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344" y="2780928"/>
            <a:ext cx="7200800" cy="1719796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уравнении перенести слагаемое из одной части в другую, изменив его знак, то получится уравнение, </a:t>
            </a:r>
            <a:endParaRPr lang="ru-RU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носильное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нному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119874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rgbClr val="E1EBF7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с двумя переменными обладают такими же свойствами, как и уравнения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</a:t>
            </a:r>
            <a:r>
              <a:rPr lang="ru-RU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й переменной: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s://kartinkin.net/uploads/posts/2022-03/1646860869_18-kartinkin-net-p-uchitelnitsa-kartinki-18.jpg"/>
          <p:cNvPicPr>
            <a:picLocks noChangeAspect="1" noChangeArrowheads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70" t="-3556" r="27916"/>
          <a:stretch>
            <a:fillRect/>
          </a:stretch>
        </p:blipFill>
        <p:spPr bwMode="auto">
          <a:xfrm>
            <a:off x="7164288" y="1228260"/>
            <a:ext cx="1973846" cy="528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уравнение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 userDrawn="1"/>
        </p:nvGraphicFramePr>
        <p:xfrm>
          <a:off x="3275856" y="908720"/>
          <a:ext cx="2382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0" name="Equation" r:id="rId1" imgW="21336000" imgH="4876800" progId="Equation.DSMT4">
                  <p:embed/>
                </p:oleObj>
              </mc:Choice>
              <mc:Fallback>
                <p:oleObj name="Equation" r:id="rId1" imgW="213360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908720"/>
                        <a:ext cx="2382837" cy="609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66050" y="1525240"/>
            <a:ext cx="8784976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разим переменную </a:t>
            </a:r>
            <a:r>
              <a:rPr lang="ru-RU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через </a:t>
            </a:r>
            <a:r>
              <a:rPr lang="ru-RU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65500" y="2143125"/>
          <a:ext cx="2411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1" name="Equation" r:id="rId3" imgW="21031200" imgH="4876800" progId="Equation.DSMT4">
                  <p:embed/>
                </p:oleObj>
              </mc:Choice>
              <mc:Fallback>
                <p:oleObj name="Equation" r:id="rId3" imgW="210312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143125"/>
                        <a:ext cx="2411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67544" y="2708920"/>
            <a:ext cx="8208912" cy="504056"/>
          </a:xfrm>
          <a:prstGeom prst="rect">
            <a:avLst/>
          </a:prstGeom>
          <a:solidFill>
            <a:srgbClr val="E1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им обе части уравнения на 2: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331640" y="3382366"/>
          <a:ext cx="3076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2" name="Equation" r:id="rId5" imgW="26822400" imgH="4876800" progId="Equation.DSMT4">
                  <p:embed/>
                </p:oleObj>
              </mc:Choice>
              <mc:Fallback>
                <p:oleObj name="Equation" r:id="rId5" imgW="268224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82366"/>
                        <a:ext cx="3076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846066" y="3426450"/>
            <a:ext cx="813352" cy="3978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3890615" y="3265337"/>
            <a:ext cx="0" cy="72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652120" y="3320577"/>
          <a:ext cx="2376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3" name="Equation" r:id="rId7" imgW="20726400" imgH="4876800" progId="Equation.DSMT4">
                  <p:embed/>
                </p:oleObj>
              </mc:Choice>
              <mc:Fallback>
                <p:oleObj name="Equation" r:id="rId7" imgW="20726400" imgH="487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320577"/>
                        <a:ext cx="23764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66050" y="3985417"/>
            <a:ext cx="8784976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ьмём произвольное </a:t>
            </a:r>
            <a:r>
              <a:rPr lang="ru-RU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 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вычислим </a:t>
            </a:r>
            <a:r>
              <a:rPr lang="ru-RU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763688" y="4521509"/>
          <a:ext cx="597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4" name="Equation" r:id="rId9" imgW="52120800" imgH="4876800" progId="Equation.DSMT4">
                  <p:embed/>
                </p:oleObj>
              </mc:Choice>
              <mc:Fallback>
                <p:oleObj name="Equation" r:id="rId9" imgW="52120800" imgH="48768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21509"/>
                        <a:ext cx="5975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451546" y="5026037"/>
          <a:ext cx="674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5" name="Equation" r:id="rId11" imgW="58826400" imgH="4876800" progId="Equation.DSMT4">
                  <p:embed/>
                </p:oleObj>
              </mc:Choice>
              <mc:Fallback>
                <p:oleObj name="Equation" r:id="rId11" imgW="58826400" imgH="4876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546" y="5026037"/>
                        <a:ext cx="674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166050" y="5517232"/>
            <a:ext cx="8784976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уравнения пары чисел: (</a:t>
            </a:r>
            <a:r>
              <a:rPr lang="ru-RU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3131840" y="5949280"/>
          <a:ext cx="339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6" name="Equation" r:id="rId13" imgW="29565600" imgH="6096000" progId="Equation.DSMT4">
                  <p:embed/>
                </p:oleObj>
              </mc:Choice>
              <mc:Fallback>
                <p:oleObj name="Equation" r:id="rId13" imgW="29565600" imgH="60960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949280"/>
                        <a:ext cx="3390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Управляющая кнопка: далее 17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1" animBg="1"/>
      <p:bldP spid="6" grpId="0" animBg="1"/>
      <p:bldP spid="11" grpId="0" animBg="1"/>
      <p:bldP spid="13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 descr="https://nauka.club/wp-content/auploads/858285/diofant_aleksandriyskiy.jpg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91" r="31460"/>
          <a:stretch>
            <a:fillRect/>
          </a:stretch>
        </p:blipFill>
        <p:spPr bwMode="auto">
          <a:xfrm>
            <a:off x="755576" y="620688"/>
            <a:ext cx="2731912" cy="3238501"/>
          </a:xfrm>
          <a:prstGeom prst="rect">
            <a:avLst/>
          </a:prstGeom>
          <a:noFill/>
          <a:ln w="101600" cmpd="thickThin">
            <a:solidFill>
              <a:srgbClr val="6633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395536" y="188640"/>
            <a:ext cx="8424936" cy="61206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Проблема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в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туральных числах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робно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лась в работах 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известного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еческого 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математика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офанта (III в.). 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В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го трактате «Арифметика» 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приводятся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троумные 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способы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в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туральных 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ах самых разнообразных уравнений. В связи с этим уравнения с несколькими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менными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для которых требуется найти решения в натуральных или целых числах, называют 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ru-RU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офантовыми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ми</a:t>
            </a:r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62580" y="6057292"/>
            <a:ext cx="8784976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задачу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Управляющая кнопка: далее 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332656"/>
            <a:ext cx="8784976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03548" y="764704"/>
            <a:ext cx="8136904" cy="1800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уппу из 35 туристов решили расселить на теплоходе в трёхместные и четырёхместные каюты так, чтобы в </a:t>
            </a:r>
            <a:r>
              <a:rPr lang="ru-RU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х </a:t>
            </a:r>
            <a:r>
              <a:rPr lang="ru-RU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оставалось свободных мест. Сколько трёхместных и сколько четырёхместных кают надо заказать? </a:t>
            </a:r>
            <a:endParaRPr lang="ru-RU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93328" y="2492896"/>
            <a:ext cx="8784976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(6):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03548" y="2996952"/>
          <a:ext cx="6534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6" name="Equation" r:id="rId1" imgW="56997600" imgH="4572000" progId="Equation.DSMT4">
                  <p:embed/>
                </p:oleObj>
              </mc:Choice>
              <mc:Fallback>
                <p:oleObj name="Equation" r:id="rId1" imgW="56997600" imgH="45720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2996952"/>
                        <a:ext cx="6534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94007" y="3429000"/>
          <a:ext cx="7232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7" name="Equation" r:id="rId3" imgW="63093600" imgH="4572000" progId="Equation.DSMT4">
                  <p:embed/>
                </p:oleObj>
              </mc:Choice>
              <mc:Fallback>
                <p:oleObj name="Equation" r:id="rId3" imgW="63093600" imgH="45720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7" y="3429000"/>
                        <a:ext cx="7232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884368" y="3140968"/>
          <a:ext cx="523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8" name="Equation" r:id="rId5" imgW="4572000" imgH="3657600" progId="Equation.DSMT4">
                  <p:embed/>
                </p:oleObj>
              </mc:Choice>
              <mc:Fallback>
                <p:oleObj name="Equation" r:id="rId5" imgW="4572000" imgH="3657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140968"/>
                        <a:ext cx="523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051720" y="3861048"/>
          <a:ext cx="4683126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9" name="Equation" r:id="rId7" imgW="40843200" imgH="9448800" progId="Equation.DSMT4">
                  <p:embed/>
                </p:oleObj>
              </mc:Choice>
              <mc:Fallback>
                <p:oleObj name="Equation" r:id="rId7" imgW="40843200" imgH="9448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861048"/>
                        <a:ext cx="4683126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5110584" y="3933056"/>
            <a:ext cx="1728192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03548" y="4787103"/>
          <a:ext cx="3109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0" name="Equation" r:id="rId9" imgW="27127200" imgH="4876800" progId="Equation.DSMT4">
                  <p:embed/>
                </p:oleObj>
              </mc:Choice>
              <mc:Fallback>
                <p:oleObj name="Equation" r:id="rId9" imgW="27127200" imgH="4876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4787103"/>
                        <a:ext cx="31099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67544" y="5445224"/>
            <a:ext cx="8208912" cy="504056"/>
          </a:xfrm>
          <a:prstGeom prst="rect">
            <a:avLst/>
          </a:prstGeom>
          <a:solidFill>
            <a:srgbClr val="E1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или пары натуральных чисел:</a:t>
            </a:r>
            <a:endParaRPr lang="ru-RU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052638" y="5967413"/>
          <a:ext cx="506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1" name="Equation" r:id="rId11" imgW="44196000" imgH="4876800" progId="Equation.DSMT4">
                  <p:embed/>
                </p:oleObj>
              </mc:Choice>
              <mc:Fallback>
                <p:oleObj name="Equation" r:id="rId11" imgW="44196000" imgH="48768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967413"/>
                        <a:ext cx="5067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1124744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ие из пар чисел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ляются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ми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внения?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; 1); (–2; 11); (3; –1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; 1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 userDrawn="1"/>
        </p:nvGraphicFramePr>
        <p:xfrm>
          <a:off x="3275856" y="2276872"/>
          <a:ext cx="2689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2" name="Equation" r:id="rId1" imgW="24079200" imgH="5486400" progId="Equation.DSMT4">
                  <p:embed/>
                </p:oleObj>
              </mc:Choice>
              <mc:Fallback>
                <p:oleObj name="Equation" r:id="rId1" imgW="24079200" imgH="5486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276872"/>
                        <a:ext cx="2689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314096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850" y="399102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20405" y="4862648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17767" y="5712314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339752" y="3088196"/>
          <a:ext cx="5910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3" name="Equation" r:id="rId3" imgW="50901600" imgH="4876800" progId="Equation.DSMT4">
                  <p:embed/>
                </p:oleObj>
              </mc:Choice>
              <mc:Fallback>
                <p:oleObj name="Equation" r:id="rId3" imgW="50901600" imgH="4876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088196"/>
                        <a:ext cx="5910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971600" y="3011996"/>
          <a:ext cx="1382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4" name="Equation" r:id="rId5" imgW="11887200" imgH="6096000" progId="Equation.DSMT4">
                  <p:embed/>
                </p:oleObj>
              </mc:Choice>
              <mc:Fallback>
                <p:oleObj name="Equation" r:id="rId5" imgW="11887200" imgH="60960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11996"/>
                        <a:ext cx="1382713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400151" y="3058412"/>
            <a:ext cx="2880320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349500" y="3944302"/>
          <a:ext cx="639896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5" name="Equation" r:id="rId7" imgW="58521600" imgH="4876800" progId="Equation.DSMT4">
                  <p:embed/>
                </p:oleObj>
              </mc:Choice>
              <mc:Fallback>
                <p:oleObj name="Equation" r:id="rId7" imgW="58521600" imgH="4876800" progId="Equation.DSMT4">
                  <p:embed/>
                  <p:pic>
                    <p:nvPicPr>
                      <p:cNvPr id="0" name="Изображение 177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944302"/>
                        <a:ext cx="639896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971600" y="3862054"/>
          <a:ext cx="1419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6" name="Equation" r:id="rId9" imgW="12192000" imgH="6096000" progId="Equation.DSMT4">
                  <p:embed/>
                </p:oleObj>
              </mc:Choice>
              <mc:Fallback>
                <p:oleObj name="Equation" r:id="rId9" imgW="12192000" imgH="6096000" progId="Equation.DSMT4">
                  <p:embed/>
                  <p:pic>
                    <p:nvPicPr>
                      <p:cNvPr id="0" name="Изображение 177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62054"/>
                        <a:ext cx="1419225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5409786" y="3908470"/>
            <a:ext cx="3266669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2377255" y="4809876"/>
          <a:ext cx="629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7" name="Equation" r:id="rId11" imgW="54254400" imgH="4876800" progId="Equation.DSMT4">
                  <p:embed/>
                </p:oleObj>
              </mc:Choice>
              <mc:Fallback>
                <p:oleObj name="Equation" r:id="rId11" imgW="54254400" imgH="4876800" progId="Equation.DSMT4">
                  <p:embed/>
                  <p:pic>
                    <p:nvPicPr>
                      <p:cNvPr id="0" name="Изображение 177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255" y="4809876"/>
                        <a:ext cx="629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941388" y="4733925"/>
          <a:ext cx="14525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8" name="Equation" r:id="rId13" imgW="12496800" imgH="6096000" progId="Equation.DSMT4">
                  <p:embed/>
                </p:oleObj>
              </mc:Choice>
              <mc:Fallback>
                <p:oleObj name="Equation" r:id="rId13" imgW="12496800" imgH="6096000" progId="Equation.DSMT4">
                  <p:embed/>
                  <p:pic>
                    <p:nvPicPr>
                      <p:cNvPr id="0" name="Изображение 177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733925"/>
                        <a:ext cx="1452562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5796135" y="4780092"/>
            <a:ext cx="2880320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2339634" y="5659542"/>
          <a:ext cx="5910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9" name="Equation" r:id="rId15" imgW="50901600" imgH="4876800" progId="Equation.DSMT4">
                  <p:embed/>
                </p:oleObj>
              </mc:Choice>
              <mc:Fallback>
                <p:oleObj name="Equation" r:id="rId15" imgW="50901600" imgH="4876800" progId="Equation.DSMT4">
                  <p:embed/>
                  <p:pic>
                    <p:nvPicPr>
                      <p:cNvPr id="0" name="Изображение 177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34" y="5659542"/>
                        <a:ext cx="5910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19163" y="5583238"/>
          <a:ext cx="1489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0" name="Equation" r:id="rId16" imgW="12801600" imgH="6096000" progId="Equation.DSMT4">
                  <p:embed/>
                </p:oleObj>
              </mc:Choice>
              <mc:Fallback>
                <p:oleObj name="Equation" r:id="rId16" imgW="12801600" imgH="6096000" progId="Equation.DSMT4">
                  <p:embed/>
                  <p:pic>
                    <p:nvPicPr>
                      <p:cNvPr id="0" name="Изображение 177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5583238"/>
                        <a:ext cx="1489075" cy="7620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5400033" y="5629758"/>
            <a:ext cx="2880320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Управляющая кнопка: далее 26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3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62931" y="2912300"/>
          <a:ext cx="8106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4" name="Equation" r:id="rId1" imgW="70104000" imgH="6096000" progId="Equation.DSMT4">
                  <p:embed/>
                </p:oleObj>
              </mc:Choice>
              <mc:Fallback>
                <p:oleObj name="Equation" r:id="rId1" imgW="70104000" imgH="6096000" progId="Equation.DSMT4">
                  <p:embed/>
                  <p:pic>
                    <p:nvPicPr>
                      <p:cNvPr id="0" name="Изображение 178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31" y="2912300"/>
                        <a:ext cx="8106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2786452" y="2999994"/>
            <a:ext cx="2038590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4825042" y="2999994"/>
            <a:ext cx="1512168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6337210" y="2999994"/>
            <a:ext cx="2216083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398508" y="1177868"/>
            <a:ext cx="834995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Не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яя построения, найдите координаты точек пересечения с осями координат графика уравнения: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 userDrawn="1"/>
        </p:nvGraphicFramePr>
        <p:xfrm>
          <a:off x="3651250" y="2276475"/>
          <a:ext cx="1939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5" name="Equation" r:id="rId3" imgW="17373600" imgH="5486400" progId="Equation.DSMT4">
                  <p:embed/>
                </p:oleObj>
              </mc:Choice>
              <mc:Fallback>
                <p:oleObj name="Equation" r:id="rId3" imgW="17373600" imgH="5486400" progId="Equation.DSMT4">
                  <p:embed/>
                  <p:pic>
                    <p:nvPicPr>
                      <p:cNvPr id="0" name="Изображение 178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276475"/>
                        <a:ext cx="1939925" cy="6858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1221443" y="3018653"/>
            <a:ext cx="1565009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439613" y="3551643"/>
          <a:ext cx="7005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6" name="Equation" r:id="rId5" imgW="60350400" imgH="6096000" progId="Equation.DSMT4">
                  <p:embed/>
                </p:oleObj>
              </mc:Choice>
              <mc:Fallback>
                <p:oleObj name="Equation" r:id="rId5" imgW="60350400" imgH="6096000" progId="Equation.DSMT4">
                  <p:embed/>
                  <p:pic>
                    <p:nvPicPr>
                      <p:cNvPr id="0" name="Изображение 178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3" y="3551643"/>
                        <a:ext cx="7005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2580989" y="3612755"/>
            <a:ext cx="2161893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4742882" y="3612755"/>
            <a:ext cx="1512168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6255050" y="3612755"/>
            <a:ext cx="1512168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1139284" y="3631414"/>
            <a:ext cx="1441705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08340" y="4256407"/>
            <a:ext cx="8856984" cy="18659"/>
          </a:xfrm>
          <a:prstGeom prst="line">
            <a:avLst/>
          </a:prstGeom>
          <a:ln w="508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144993" y="4253937"/>
            <a:ext cx="8856984" cy="18659"/>
          </a:xfrm>
          <a:prstGeom prst="line">
            <a:avLst/>
          </a:prstGeom>
          <a:ln w="508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415174" y="5060178"/>
          <a:ext cx="82683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7" name="Equation" r:id="rId7" imgW="74066400" imgH="6096000" progId="Equation.DSMT4">
                  <p:embed/>
                </p:oleObj>
              </mc:Choice>
              <mc:Fallback>
                <p:oleObj name="Equation" r:id="rId7" imgW="74066400" imgH="6096000" progId="Equation.DSMT4">
                  <p:embed/>
                  <p:pic>
                    <p:nvPicPr>
                      <p:cNvPr id="0" name="Изображение 178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4" y="5060178"/>
                        <a:ext cx="826831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2613232" y="5147847"/>
            <a:ext cx="1961089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4515480" y="5140052"/>
            <a:ext cx="1822566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Прямоугольник 43"/>
          <p:cNvSpPr/>
          <p:nvPr/>
        </p:nvSpPr>
        <p:spPr>
          <a:xfrm>
            <a:off x="6012160" y="5147847"/>
            <a:ext cx="2665132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3380624" y="4423590"/>
          <a:ext cx="2484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8" name="Equation" r:id="rId9" imgW="22250400" imgH="5486400" progId="Equation.DSMT4">
                  <p:embed/>
                </p:oleObj>
              </mc:Choice>
              <mc:Fallback>
                <p:oleObj name="Equation" r:id="rId9" imgW="22250400" imgH="5486400" progId="Equation.DSMT4">
                  <p:embed/>
                  <p:pic>
                    <p:nvPicPr>
                      <p:cNvPr id="0" name="Изображение 178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624" y="4423590"/>
                        <a:ext cx="2484437" cy="6858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Прямоугольник 45"/>
          <p:cNvSpPr/>
          <p:nvPr/>
        </p:nvSpPr>
        <p:spPr>
          <a:xfrm>
            <a:off x="4686" y="4496733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1157503" y="5119495"/>
            <a:ext cx="1406937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/>
        </p:nvGraphicFramePr>
        <p:xfrm>
          <a:off x="423601" y="5734459"/>
          <a:ext cx="825369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9" name="Equation" r:id="rId11" imgW="75895200" imgH="6096000" progId="Equation.DSMT4">
                  <p:embed/>
                </p:oleObj>
              </mc:Choice>
              <mc:Fallback>
                <p:oleObj name="Equation" r:id="rId11" imgW="75895200" imgH="6096000" progId="Equation.DSMT4">
                  <p:embed/>
                  <p:pic>
                    <p:nvPicPr>
                      <p:cNvPr id="0" name="Изображение 178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01" y="5734459"/>
                        <a:ext cx="825369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2483768" y="5787190"/>
            <a:ext cx="1872208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Прямоугольник 49"/>
          <p:cNvSpPr/>
          <p:nvPr/>
        </p:nvSpPr>
        <p:spPr>
          <a:xfrm>
            <a:off x="4355977" y="5787190"/>
            <a:ext cx="1512168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Прямоугольник 50"/>
          <p:cNvSpPr/>
          <p:nvPr/>
        </p:nvSpPr>
        <p:spPr>
          <a:xfrm>
            <a:off x="6012160" y="5787190"/>
            <a:ext cx="2609329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Прямоугольник 51"/>
          <p:cNvSpPr/>
          <p:nvPr/>
        </p:nvSpPr>
        <p:spPr>
          <a:xfrm>
            <a:off x="1165293" y="5809004"/>
            <a:ext cx="1318475" cy="58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1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1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7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2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7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2" dur="1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7" grpId="0" animBg="1"/>
      <p:bldP spid="28" grpId="0" animBg="1"/>
      <p:bldP spid="29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2" grpId="0" animBg="1"/>
      <p:bldP spid="43" grpId="0" animBg="1"/>
      <p:bldP spid="44" grpId="0" animBg="1"/>
      <p:bldP spid="47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6312308" y="2924944"/>
            <a:ext cx="1427820" cy="7200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9202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3" b="4203"/>
          <a:stretch>
            <a:fillRect/>
          </a:stretch>
        </p:blipFill>
        <p:spPr bwMode="auto">
          <a:xfrm>
            <a:off x="539552" y="2075506"/>
            <a:ext cx="4464496" cy="44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4728356" y="2924944"/>
            <a:ext cx="1427820" cy="7200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297017" y="1234680"/>
            <a:ext cx="4862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йте график уравнения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427984" y="2063804"/>
          <a:ext cx="4133442" cy="72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6" name="Equation" r:id="rId2" imgW="31089600" imgH="5486400" progId="Equation.DSMT4">
                  <p:embed/>
                </p:oleObj>
              </mc:Choice>
              <mc:Fallback>
                <p:oleObj name="Equation" r:id="rId2" imgW="31089600" imgH="5486400" progId="Equation.DSMT4">
                  <p:embed/>
                  <p:pic>
                    <p:nvPicPr>
                      <p:cNvPr id="0" name="Изображение 1792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7984" y="2063804"/>
                        <a:ext cx="4133442" cy="729431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932040" y="2996952"/>
          <a:ext cx="2659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7" name="Equation" r:id="rId4" imgW="23164800" imgH="4876800" progId="Equation.DSMT4">
                  <p:embed/>
                </p:oleObj>
              </mc:Choice>
              <mc:Fallback>
                <p:oleObj name="Equation" r:id="rId4" imgW="23164800" imgH="4876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96952"/>
                        <a:ext cx="26590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3953189" y="2164759"/>
            <a:ext cx="0" cy="4248472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H="1">
            <a:off x="539552" y="4797152"/>
            <a:ext cx="4248472" cy="0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3367986" y="5386473"/>
            <a:ext cx="821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0078" y="4797152"/>
            <a:ext cx="982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850" y="2348880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3" grpId="0"/>
      <p:bldP spid="16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26</Words>
  <Application>WPS Presentation</Application>
  <PresentationFormat>Экран (4:3)</PresentationFormat>
  <Paragraphs>127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7</vt:i4>
      </vt:variant>
      <vt:variant>
        <vt:lpstr>幻灯片标题</vt:lpstr>
      </vt:variant>
      <vt:variant>
        <vt:i4>16</vt:i4>
      </vt:variant>
    </vt:vector>
  </HeadingPairs>
  <TitlesOfParts>
    <vt:vector size="81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600</cp:revision>
  <dcterms:created xsi:type="dcterms:W3CDTF">2023-03-27T04:11:00Z</dcterms:created>
  <dcterms:modified xsi:type="dcterms:W3CDTF">2024-11-02T14:5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B32323BA584EA5A88D0A41A0C44B1D_12</vt:lpwstr>
  </property>
  <property fmtid="{D5CDD505-2E9C-101B-9397-08002B2CF9AE}" pid="3" name="KSOProductBuildVer">
    <vt:lpwstr>1049-12.2.0.18607</vt:lpwstr>
  </property>
</Properties>
</file>